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8C0A22">
        <w:rPr>
          <w:rFonts w:ascii="Times New Roman" w:eastAsia="Times New Roman" w:hAnsi="Times New Roman" w:cs="Times New Roman"/>
          <w:color w:val="000000"/>
          <w:sz w:val="24"/>
          <w:szCs w:val="24"/>
        </w:rPr>
        <w:t>Ирбитское</w:t>
      </w:r>
      <w:proofErr w:type="spellEnd"/>
      <w:r w:rsidRPr="008C0A2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униципальное образование </w:t>
      </w: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C0A2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униципальное общеобразовательное учреждение </w:t>
      </w: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C0A22">
        <w:rPr>
          <w:rFonts w:ascii="Times New Roman" w:eastAsia="Times New Roman" w:hAnsi="Times New Roman" w:cs="Times New Roman"/>
          <w:color w:val="000000"/>
          <w:sz w:val="24"/>
          <w:szCs w:val="24"/>
        </w:rPr>
        <w:t>«Знаменская средняя общеобразовательная школа»</w:t>
      </w: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C0A2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МОУ «Знаменская СОШ»)</w:t>
      </w: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C0A22" w:rsidRPr="008C0A22" w:rsidRDefault="008C0A22" w:rsidP="008C0A22">
      <w:pPr>
        <w:widowControl w:val="0"/>
        <w:tabs>
          <w:tab w:val="left" w:leader="underscore" w:pos="5246"/>
        </w:tabs>
        <w:spacing w:after="0" w:line="240" w:lineRule="auto"/>
        <w:ind w:left="4962"/>
        <w:rPr>
          <w:rFonts w:ascii="Times New Roman" w:eastAsia="Times New Roman" w:hAnsi="Times New Roman" w:cs="Times New Roman"/>
          <w:sz w:val="24"/>
          <w:szCs w:val="24"/>
        </w:rPr>
      </w:pPr>
      <w:r w:rsidRPr="008C0A22">
        <w:rPr>
          <w:rFonts w:ascii="Times New Roman" w:eastAsia="Times New Roman" w:hAnsi="Times New Roman" w:cs="Times New Roman"/>
          <w:color w:val="000000"/>
          <w:sz w:val="24"/>
          <w:szCs w:val="24"/>
        </w:rPr>
        <w:t>Приложение №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</w:t>
      </w:r>
      <w:r w:rsidRPr="008C0A2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8C0A22" w:rsidRPr="008C0A22" w:rsidRDefault="008C0A22" w:rsidP="008C0A22">
      <w:pPr>
        <w:widowControl w:val="0"/>
        <w:spacing w:after="0" w:line="240" w:lineRule="auto"/>
        <w:ind w:left="4962" w:right="2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C0A2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 Основной образовательной программе основного общего образования </w:t>
      </w:r>
    </w:p>
    <w:p w:rsidR="008C0A22" w:rsidRPr="008C0A22" w:rsidRDefault="008C0A22" w:rsidP="008C0A22">
      <w:pPr>
        <w:widowControl w:val="0"/>
        <w:spacing w:after="0" w:line="240" w:lineRule="auto"/>
        <w:ind w:left="4962" w:right="2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C0A22">
        <w:rPr>
          <w:rFonts w:ascii="Times New Roman" w:eastAsia="Times New Roman" w:hAnsi="Times New Roman" w:cs="Times New Roman"/>
          <w:color w:val="000000"/>
          <w:sz w:val="24"/>
          <w:szCs w:val="24"/>
        </w:rPr>
        <w:t>МОУ «Знаменская СОШ»</w:t>
      </w: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  <w:lang w:eastAsia="ru-RU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</w:pPr>
      <w:r w:rsidRPr="008C0A22"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Рабочая программа учебного предмета</w:t>
      </w: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</w:pPr>
      <w:r w:rsidRPr="008C0A22"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«</w:t>
      </w:r>
      <w:r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Математика</w:t>
      </w:r>
      <w:r w:rsidRPr="008C0A22"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»</w:t>
      </w: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color w:val="000000"/>
          <w:sz w:val="32"/>
          <w:szCs w:val="32"/>
          <w:lang w:eastAsia="ja-JP"/>
        </w:rPr>
      </w:pP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</w:pPr>
      <w:r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  <w:t>Основное общее образование, 5-6</w:t>
      </w:r>
      <w:r w:rsidRPr="008C0A22"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  <w:t xml:space="preserve"> классы</w:t>
      </w: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</w:pPr>
      <w:r w:rsidRPr="008C0A22"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  <w:t>(ФГОС ООО)</w:t>
      </w: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b/>
          <w:color w:val="000000"/>
          <w:sz w:val="32"/>
          <w:szCs w:val="32"/>
          <w:lang w:eastAsia="ja-JP"/>
        </w:rPr>
      </w:pPr>
    </w:p>
    <w:p w:rsidR="008C0A22" w:rsidRPr="008C0A22" w:rsidRDefault="008C0A22" w:rsidP="008C0A22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p w:rsidR="008C0A22" w:rsidRPr="008C0A22" w:rsidRDefault="008C0A22" w:rsidP="008C0A22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52"/>
        <w:gridCol w:w="5093"/>
      </w:tblGrid>
      <w:tr w:rsidR="008C0A22" w:rsidRPr="008C0A22" w:rsidTr="008C0A22">
        <w:tc>
          <w:tcPr>
            <w:tcW w:w="425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8C0A22" w:rsidRPr="008C0A22" w:rsidRDefault="008C0A22" w:rsidP="008C0A2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40"/>
                <w:szCs w:val="40"/>
                <w:lang w:eastAsia="ru-RU"/>
              </w:rPr>
            </w:pPr>
          </w:p>
        </w:tc>
        <w:tc>
          <w:tcPr>
            <w:tcW w:w="509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b/>
                <w:color w:val="000000"/>
                <w:sz w:val="24"/>
                <w:szCs w:val="24"/>
                <w:lang w:eastAsia="ja-JP"/>
              </w:rPr>
            </w:pPr>
            <w:r w:rsidRPr="008C0A22">
              <w:rPr>
                <w:rFonts w:ascii="Times New Roman" w:eastAsia="Courier New" w:hAnsi="Times New Roman" w:cs="Times New Roman"/>
                <w:b/>
                <w:color w:val="000000"/>
                <w:sz w:val="24"/>
                <w:szCs w:val="24"/>
                <w:lang w:eastAsia="ja-JP"/>
              </w:rPr>
              <w:t>Разработчики:</w:t>
            </w: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  <w:proofErr w:type="spellStart"/>
            <w:r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Спицина</w:t>
            </w:r>
            <w:proofErr w:type="spellEnd"/>
            <w:r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 xml:space="preserve"> Любовь Александровна</w:t>
            </w:r>
            <w:r w:rsidRPr="008C0A22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,</w:t>
            </w: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8C0A22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 xml:space="preserve">учитель, </w:t>
            </w:r>
            <w:r w:rsidRPr="008C0A2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="00327F4A">
              <w:rPr>
                <w:rFonts w:ascii="Times New Roman" w:hAnsi="Times New Roman" w:cs="Times New Roman"/>
                <w:sz w:val="24"/>
                <w:szCs w:val="24"/>
              </w:rPr>
              <w:t xml:space="preserve"> квалификационная</w:t>
            </w:r>
            <w:r w:rsidRPr="008C0A22">
              <w:rPr>
                <w:rFonts w:ascii="Times New Roman" w:hAnsi="Times New Roman" w:cs="Times New Roman"/>
                <w:sz w:val="24"/>
                <w:szCs w:val="24"/>
              </w:rPr>
              <w:t xml:space="preserve"> категория</w:t>
            </w: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8C0A22" w:rsidRPr="008C0A22" w:rsidRDefault="008C0A22" w:rsidP="008C0A22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</w:tc>
      </w:tr>
    </w:tbl>
    <w:p w:rsidR="008C0A22" w:rsidRPr="008C0A22" w:rsidRDefault="008C0A22" w:rsidP="00077C29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ar-SA"/>
        </w:rPr>
      </w:pPr>
      <w:proofErr w:type="spellStart"/>
      <w:r>
        <w:rPr>
          <w:rFonts w:ascii="Times New Roman" w:hAnsi="Times New Roman"/>
          <w:sz w:val="24"/>
          <w:szCs w:val="24"/>
          <w:lang w:eastAsia="ar-SA"/>
        </w:rPr>
        <w:t>с</w:t>
      </w:r>
      <w:proofErr w:type="gramStart"/>
      <w:r w:rsidRPr="008C0A22">
        <w:rPr>
          <w:rFonts w:ascii="Times New Roman" w:hAnsi="Times New Roman"/>
          <w:sz w:val="24"/>
          <w:szCs w:val="24"/>
          <w:lang w:eastAsia="ar-SA"/>
        </w:rPr>
        <w:t>.З</w:t>
      </w:r>
      <w:proofErr w:type="gramEnd"/>
      <w:r w:rsidRPr="008C0A22">
        <w:rPr>
          <w:rFonts w:ascii="Times New Roman" w:hAnsi="Times New Roman"/>
          <w:sz w:val="24"/>
          <w:szCs w:val="24"/>
          <w:lang w:eastAsia="ar-SA"/>
        </w:rPr>
        <w:t>наменское</w:t>
      </w:r>
      <w:proofErr w:type="spellEnd"/>
    </w:p>
    <w:p w:rsidR="00077C29" w:rsidRPr="003B0F38" w:rsidRDefault="00077C29" w:rsidP="003B0F38">
      <w:pPr>
        <w:pStyle w:val="1"/>
        <w:keepLines w:val="0"/>
        <w:numPr>
          <w:ilvl w:val="0"/>
          <w:numId w:val="28"/>
        </w:numPr>
        <w:tabs>
          <w:tab w:val="left" w:pos="0"/>
          <w:tab w:val="left" w:pos="426"/>
          <w:tab w:val="left" w:pos="709"/>
          <w:tab w:val="left" w:pos="851"/>
          <w:tab w:val="left" w:pos="1134"/>
          <w:tab w:val="left" w:pos="1418"/>
          <w:tab w:val="left" w:pos="1701"/>
          <w:tab w:val="left" w:pos="1843"/>
        </w:tabs>
        <w:spacing w:before="0" w:line="240" w:lineRule="auto"/>
        <w:ind w:left="0" w:firstLine="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3B0F38">
        <w:rPr>
          <w:rFonts w:ascii="Times New Roman" w:hAnsi="Times New Roman" w:cs="Times New Roman"/>
          <w:color w:val="000000"/>
          <w:sz w:val="24"/>
          <w:szCs w:val="24"/>
        </w:rPr>
        <w:lastRenderedPageBreak/>
        <w:t>Планируемые результаты освоения учебного предмета</w:t>
      </w:r>
    </w:p>
    <w:p w:rsidR="00077C29" w:rsidRPr="003B0F38" w:rsidRDefault="00077C29" w:rsidP="003B0F38">
      <w:pPr>
        <w:tabs>
          <w:tab w:val="left" w:pos="0"/>
          <w:tab w:val="left" w:pos="426"/>
          <w:tab w:val="left" w:pos="709"/>
          <w:tab w:val="left" w:pos="851"/>
          <w:tab w:val="left" w:pos="1134"/>
          <w:tab w:val="left" w:pos="1418"/>
          <w:tab w:val="left" w:pos="1701"/>
          <w:tab w:val="left" w:pos="1843"/>
        </w:tabs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«Математика»</w:t>
      </w:r>
    </w:p>
    <w:p w:rsidR="00C02DEE" w:rsidRPr="003B0F38" w:rsidRDefault="00C02DEE" w:rsidP="003B0F38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3B0F38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C02DEE" w:rsidRPr="003B0F38" w:rsidRDefault="00C02DEE" w:rsidP="003B0F38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ледующие группы: </w:t>
      </w:r>
    </w:p>
    <w:p w:rsidR="00C02DEE" w:rsidRPr="003B0F38" w:rsidRDefault="00C02DEE" w:rsidP="003B0F38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:rsidR="00C02DEE" w:rsidRPr="003B0F38" w:rsidRDefault="00C02DEE" w:rsidP="003B0F38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зультаты 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х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ов. </w:t>
      </w:r>
    </w:p>
    <w:p w:rsidR="00C02DEE" w:rsidRPr="003B0F38" w:rsidRDefault="00C02DEE" w:rsidP="003B0F38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 результаты приводятся в блоках</w:t>
      </w: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3B0F38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:rsidR="00C02DEE" w:rsidRPr="003B0F38" w:rsidRDefault="00C02DEE" w:rsidP="003B0F38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3B0F3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Личностные результаты освоен</w:t>
      </w:r>
      <w:r w:rsidR="00EA1901" w:rsidRPr="003B0F3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ия учебного предмета «Математика</w:t>
      </w:r>
      <w:r w:rsidRPr="003B0F3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»: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C02DEE" w:rsidRPr="003B0F38" w:rsidRDefault="00C02DEE" w:rsidP="003B0F38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C02DEE" w:rsidRPr="003B0F38" w:rsidRDefault="00C02DEE" w:rsidP="003B0F38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proofErr w:type="spellStart"/>
      <w:r w:rsidRPr="003B0F38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Метапредметные</w:t>
      </w:r>
      <w:proofErr w:type="spellEnd"/>
      <w:r w:rsidRPr="003B0F38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 xml:space="preserve"> результаты </w:t>
      </w:r>
      <w:r w:rsidRPr="003B0F3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своени</w:t>
      </w:r>
      <w:r w:rsidR="00EA1901" w:rsidRPr="003B0F3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я учебного предмета «Математика</w:t>
      </w:r>
      <w:r w:rsidRPr="003B0F38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»: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е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ы включают освоенные обучающимися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е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нятия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х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й,  таких, как система, </w:t>
      </w:r>
      <w:r w:rsidRPr="003B0F38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</w:t>
      </w:r>
      <w:r w:rsidRPr="003B0F38">
        <w:rPr>
          <w:rFonts w:ascii="Times New Roman" w:eastAsia="Times New Roman" w:hAnsi="Times New Roman" w:cs="Times New Roman"/>
          <w:color w:val="002060"/>
          <w:sz w:val="24"/>
          <w:szCs w:val="24"/>
          <w:lang w:eastAsia="ru-RU"/>
        </w:rPr>
        <w:t xml:space="preserve"> 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На уроках по у</w:t>
      </w:r>
      <w:r w:rsidR="00EA1901"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чебному предмету «Математика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изуче</w:t>
      </w:r>
      <w:r w:rsidR="00EA1901"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нии учебного предмета «Математика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В ходе изу</w:t>
      </w:r>
      <w:r w:rsidR="00EA1901"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чения учебного предмета «Математика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</w:t>
      </w: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ставить цель деятельности на основе определенной проблемы и существующих возможностей; 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2DEE" w:rsidRPr="003B0F38" w:rsidRDefault="00C02DEE" w:rsidP="003B0F38">
      <w:pPr>
        <w:widowControl w:val="0"/>
        <w:numPr>
          <w:ilvl w:val="0"/>
          <w:numId w:val="26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определять критерии правильности (корректности) выполнения учебной задач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:rsidR="00C02DEE" w:rsidRPr="003B0F38" w:rsidRDefault="00C02DEE" w:rsidP="003B0F38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бализовать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мысловое чтение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non-fiction</w:t>
      </w:r>
      <w:proofErr w:type="spellEnd"/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C02DEE" w:rsidRPr="003B0F38" w:rsidRDefault="00C02DEE" w:rsidP="003B0F38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распространять экологические знания и участвовать в практических делах по защите окружающей среды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C02DEE" w:rsidRPr="003B0F38" w:rsidRDefault="00C02DEE" w:rsidP="003B0F3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02DEE" w:rsidRPr="003B0F38" w:rsidRDefault="00C02DEE" w:rsidP="003B0F38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0F38"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C02DEE" w:rsidRPr="003B0F38" w:rsidRDefault="00C02DEE" w:rsidP="003B0F38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0F38"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C02DEE" w:rsidRPr="003B0F38" w:rsidRDefault="00C02DEE" w:rsidP="003B0F38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0F38"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C02DEE" w:rsidRPr="003B0F38" w:rsidRDefault="00C02DEE" w:rsidP="003B0F38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0F38">
        <w:rPr>
          <w:rFonts w:ascii="Times New Roman" w:eastAsia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C02DEE" w:rsidRPr="003B0F38" w:rsidRDefault="00C02DEE" w:rsidP="003B0F38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:rsidR="00C02DEE" w:rsidRPr="003B0F38" w:rsidRDefault="00C02DEE" w:rsidP="003B0F38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0F38">
        <w:rPr>
          <w:rFonts w:ascii="Times New Roman" w:eastAsia="Times New Roman" w:hAnsi="Times New Roman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02DEE" w:rsidRPr="003B0F38" w:rsidRDefault="00C02DEE" w:rsidP="003B0F38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принимать решение в ходе диалога и согласовывать его с собеседником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C02DEE" w:rsidRPr="003B0F38" w:rsidRDefault="00C02DEE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EA1901" w:rsidRPr="003B0F38" w:rsidRDefault="00EA1901" w:rsidP="003B0F38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C2DD5" w:rsidRPr="003B0F38" w:rsidRDefault="006C2DD5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B0F38">
        <w:rPr>
          <w:rFonts w:ascii="Times New Roman" w:hAnsi="Times New Roman" w:cs="Times New Roman"/>
          <w:b/>
          <w:sz w:val="24"/>
          <w:szCs w:val="24"/>
          <w:u w:val="single"/>
        </w:rPr>
        <w:t>Предметные результаты освоения основной образовательной программы по математике:</w:t>
      </w:r>
    </w:p>
    <w:p w:rsidR="00C17A3F" w:rsidRPr="003B0F38" w:rsidRDefault="00C17A3F" w:rsidP="003B0F38">
      <w:pPr>
        <w:pStyle w:val="dash041e0431044b0447043d044b0439"/>
        <w:ind w:firstLine="697"/>
        <w:jc w:val="both"/>
      </w:pPr>
      <w:r w:rsidRPr="003B0F38">
        <w:rPr>
          <w:rStyle w:val="dash041e0431044b0447043d044b0439char1"/>
          <w:rFonts w:eastAsia="Calibri"/>
        </w:rPr>
        <w:t xml:space="preserve">Изучение предмета  «Математика»  должно обеспечить: 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осознание роли математики в развитии России и мира;</w:t>
      </w:r>
    </w:p>
    <w:p w:rsidR="00C17A3F" w:rsidRPr="003B0F38" w:rsidRDefault="00C17A3F" w:rsidP="003B0F38">
      <w:pPr>
        <w:pStyle w:val="dash041e0431044b0447043d044b0439"/>
        <w:ind w:firstLine="567"/>
        <w:jc w:val="both"/>
      </w:pPr>
      <w:r w:rsidRPr="003B0F38">
        <w:rPr>
          <w:rStyle w:val="dash041e0431044b0447043d044b0439char1"/>
        </w:rPr>
        <w:t>возможность привести примеры из отечественной и всемирной истории математических открытий и их авторов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решение сюжетных задач разных типов на все арифметические действия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применение способа поиска решения задачи, в котором рассуждение строится от условия к требованию или от требования к условия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C17A3F" w:rsidRPr="003B0F38" w:rsidRDefault="00C17A3F" w:rsidP="003B0F38">
      <w:pPr>
        <w:pStyle w:val="dash041e0431044b0447043d044b0439"/>
        <w:ind w:firstLine="567"/>
        <w:jc w:val="both"/>
      </w:pPr>
      <w:r w:rsidRPr="003B0F38">
        <w:rPr>
          <w:rStyle w:val="dash041e0431044b0447043d044b0439char1"/>
        </w:rPr>
        <w:lastRenderedPageBreak/>
        <w:t>решение логических задач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оперирование понятиями: натуральное число, целое число, обыкновенная дробь, десятичная дробь, смешанное число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использование свойства чисел и законов арифметических операций с числами при выполнении вычислений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использование признаков делимости на 2, 5, 3, 9, 10 при выполнении вычислений и решении задач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выполнение округления чисел в соответствии с правилами;</w:t>
      </w:r>
    </w:p>
    <w:p w:rsidR="00C17A3F" w:rsidRPr="003B0F38" w:rsidRDefault="00C17A3F" w:rsidP="003B0F38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3B0F38">
        <w:rPr>
          <w:rStyle w:val="dash041e0431044b0447043d044b0439char1"/>
        </w:rPr>
        <w:t>сравнение чисел;</w:t>
      </w:r>
    </w:p>
    <w:p w:rsidR="00C17A3F" w:rsidRPr="003B0F38" w:rsidRDefault="00C17A3F" w:rsidP="003B0F38">
      <w:pPr>
        <w:widowControl w:val="0"/>
        <w:tabs>
          <w:tab w:val="left" w:pos="993"/>
        </w:tabs>
        <w:spacing w:after="0" w:line="24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17A3F" w:rsidRPr="003B0F38" w:rsidRDefault="00C17A3F" w:rsidP="003B0F3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 xml:space="preserve">В результате изучения курса математики в основной школе: </w:t>
      </w:r>
    </w:p>
    <w:p w:rsidR="00C17A3F" w:rsidRPr="003B0F38" w:rsidRDefault="00C17A3F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6634E7" w:rsidRPr="003B0F38" w:rsidRDefault="006634E7" w:rsidP="003B0F38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3B0F38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634E7" w:rsidRPr="003B0F38" w:rsidRDefault="006634E7" w:rsidP="003B0F38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6634E7" w:rsidRPr="003B0F38" w:rsidRDefault="006634E7" w:rsidP="003B0F38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задавать множества перечислением их элементов;</w:t>
      </w:r>
    </w:p>
    <w:p w:rsidR="006634E7" w:rsidRPr="003B0F38" w:rsidRDefault="006634E7" w:rsidP="003B0F38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3B0F38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6634E7" w:rsidRPr="003B0F38" w:rsidRDefault="006634E7" w:rsidP="003B0F38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634E7" w:rsidRPr="003B0F38" w:rsidRDefault="006634E7" w:rsidP="003B0F38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6634E7" w:rsidRPr="003B0F38" w:rsidRDefault="006634E7" w:rsidP="003B0F38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6634E7" w:rsidRPr="003B0F38" w:rsidRDefault="006634E7" w:rsidP="003B0F38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6634E7" w:rsidRPr="003B0F38" w:rsidRDefault="006634E7" w:rsidP="003B0F38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сравнивать рациональные числа</w:t>
      </w:r>
      <w:r w:rsidRPr="003B0F38">
        <w:rPr>
          <w:rFonts w:ascii="Times New Roman" w:hAnsi="Times New Roman"/>
          <w:b/>
        </w:rPr>
        <w:t>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6634E7" w:rsidRPr="003B0F38" w:rsidRDefault="006634E7" w:rsidP="003B0F38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выполнять сравнение чисел в реальных ситуациях;</w:t>
      </w:r>
    </w:p>
    <w:p w:rsidR="006634E7" w:rsidRPr="003B0F38" w:rsidRDefault="006634E7" w:rsidP="003B0F38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6634E7" w:rsidRPr="003B0F38" w:rsidRDefault="006634E7" w:rsidP="003B0F38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3B0F38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6634E7" w:rsidRPr="003B0F38" w:rsidRDefault="006634E7" w:rsidP="003B0F38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3B0F38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 xml:space="preserve">составлять план решения задачи; 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выделять этапы решения задачи;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lastRenderedPageBreak/>
        <w:t>знать различие скоростей объекта в стоячей воде, против течения и по течению реки;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634E7" w:rsidRPr="003B0F38" w:rsidRDefault="006634E7" w:rsidP="003B0F38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>решать несложные логические задачи методом рассуждений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6634E7" w:rsidRPr="003B0F38" w:rsidRDefault="006634E7" w:rsidP="003B0F38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3B0F38">
        <w:rPr>
          <w:rFonts w:ascii="Times New Roman" w:hAnsi="Times New Roman" w:cs="Times New Roman"/>
          <w:bCs/>
          <w:sz w:val="24"/>
          <w:szCs w:val="24"/>
        </w:rPr>
        <w:t>т</w:t>
      </w:r>
      <w:r w:rsidRPr="003B0F38">
        <w:rPr>
          <w:rFonts w:ascii="Times New Roman" w:hAnsi="Times New Roman" w:cs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3B0F38">
        <w:rPr>
          <w:rFonts w:ascii="Times New Roman" w:hAnsi="Times New Roman" w:cs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6634E7" w:rsidRPr="003B0F38" w:rsidRDefault="006634E7" w:rsidP="003B0F38">
      <w:pPr>
        <w:tabs>
          <w:tab w:val="left" w:pos="0"/>
          <w:tab w:val="left" w:pos="993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pStyle w:val="a4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3B0F38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6634E7" w:rsidRPr="003B0F38" w:rsidRDefault="006634E7" w:rsidP="003B0F38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3B0F38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3B0F38" w:rsidRDefault="006634E7" w:rsidP="003B0F38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3B0F38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numPr>
          <w:ilvl w:val="0"/>
          <w:numId w:val="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6634E7" w:rsidRPr="003B0F38" w:rsidRDefault="006634E7" w:rsidP="003B0F38">
      <w:pPr>
        <w:numPr>
          <w:ilvl w:val="0"/>
          <w:numId w:val="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34E7" w:rsidRPr="003B0F38" w:rsidRDefault="006634E7" w:rsidP="003B0F38">
      <w:pPr>
        <w:numPr>
          <w:ilvl w:val="0"/>
          <w:numId w:val="13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3B0F38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6634E7" w:rsidRPr="003B0F38" w:rsidRDefault="006634E7" w:rsidP="003B0F38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6634E7" w:rsidRPr="003B0F38" w:rsidRDefault="006634E7" w:rsidP="003B0F38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0" w:name="_Toc284662720"/>
      <w:bookmarkStart w:id="1" w:name="_Toc284663346"/>
      <w:r w:rsidRPr="003B0F38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6634E7" w:rsidRPr="003B0F38" w:rsidRDefault="006634E7" w:rsidP="003B0F38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6634E7" w:rsidRPr="003B0F38" w:rsidRDefault="006634E7" w:rsidP="003B0F38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6634E7" w:rsidRPr="003B0F38" w:rsidRDefault="006634E7" w:rsidP="003B0F38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4"/>
          <w:szCs w:val="24"/>
        </w:rPr>
      </w:pPr>
      <w:r w:rsidRPr="003B0F38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6634E7" w:rsidRPr="003B0F38" w:rsidRDefault="006634E7" w:rsidP="003B0F38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 xml:space="preserve"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</w:t>
      </w:r>
      <w:r w:rsidRPr="003B0F38">
        <w:rPr>
          <w:rFonts w:ascii="Times New Roman" w:hAnsi="Times New Roman"/>
          <w:i/>
        </w:rPr>
        <w:lastRenderedPageBreak/>
        <w:t>число, рациональное число, множество рациональных чисел, геометрическая интерпретация натуральных, целых, рациональных;</w:t>
      </w:r>
    </w:p>
    <w:p w:rsidR="006634E7" w:rsidRPr="003B0F38" w:rsidRDefault="006634E7" w:rsidP="003B0F38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6634E7" w:rsidRPr="003B0F38" w:rsidRDefault="006634E7" w:rsidP="003B0F38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634E7" w:rsidRPr="003B0F38" w:rsidRDefault="006634E7" w:rsidP="003B0F38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634E7" w:rsidRPr="003B0F38" w:rsidRDefault="006634E7" w:rsidP="003B0F38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6634E7" w:rsidRPr="003B0F38" w:rsidRDefault="006634E7" w:rsidP="003B0F38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6634E7" w:rsidRPr="003B0F38" w:rsidRDefault="006634E7" w:rsidP="003B0F38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находить НОД и НОК чисел и использовать их при решении зада</w:t>
      </w:r>
      <w:r w:rsidR="00D05273" w:rsidRPr="003B0F38">
        <w:rPr>
          <w:rFonts w:ascii="Times New Roman" w:hAnsi="Times New Roman"/>
          <w:i/>
        </w:rPr>
        <w:t>ч</w:t>
      </w:r>
      <w:r w:rsidRPr="003B0F38">
        <w:rPr>
          <w:rFonts w:ascii="Times New Roman" w:hAnsi="Times New Roman"/>
          <w:i/>
        </w:rPr>
        <w:t>;.</w:t>
      </w:r>
    </w:p>
    <w:p w:rsidR="006634E7" w:rsidRPr="003B0F38" w:rsidRDefault="006634E7" w:rsidP="003B0F38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634E7" w:rsidRPr="003B0F38" w:rsidRDefault="006634E7" w:rsidP="003B0F38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634E7" w:rsidRPr="003B0F38" w:rsidRDefault="006634E7" w:rsidP="003B0F38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:rsidR="006634E7" w:rsidRPr="003B0F38" w:rsidRDefault="006634E7" w:rsidP="003B0F38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6634E7" w:rsidRPr="003B0F38" w:rsidRDefault="006634E7" w:rsidP="003B0F38">
      <w:pPr>
        <w:pStyle w:val="a4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634E7" w:rsidRPr="003B0F38" w:rsidRDefault="006634E7" w:rsidP="003B0F38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3B0F38">
        <w:rPr>
          <w:rStyle w:val="dash041e0431044b0447043d044b0439char1"/>
          <w:i/>
        </w:rPr>
        <w:t>представленную в таблицах, на диаграммах</w:t>
      </w:r>
      <w:r w:rsidRPr="003B0F38">
        <w:rPr>
          <w:rFonts w:ascii="Times New Roman" w:hAnsi="Times New Roman"/>
          <w:i/>
          <w:sz w:val="24"/>
          <w:szCs w:val="24"/>
        </w:rPr>
        <w:t>;</w:t>
      </w:r>
    </w:p>
    <w:p w:rsidR="006634E7" w:rsidRPr="003B0F38" w:rsidRDefault="006634E7" w:rsidP="003B0F38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3B0F38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6634E7" w:rsidRPr="003B0F38" w:rsidRDefault="006634E7" w:rsidP="003B0F38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6634E7" w:rsidRPr="003B0F38" w:rsidRDefault="006634E7" w:rsidP="003B0F38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634E7" w:rsidRPr="003B0F38" w:rsidRDefault="006634E7" w:rsidP="003B0F38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634E7" w:rsidRPr="003B0F38" w:rsidRDefault="006634E7" w:rsidP="003B0F38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6634E7" w:rsidRPr="003B0F38" w:rsidRDefault="006634E7" w:rsidP="003B0F38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6634E7" w:rsidRPr="003B0F38" w:rsidRDefault="006634E7" w:rsidP="003B0F38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6634E7" w:rsidRPr="003B0F38" w:rsidRDefault="006634E7" w:rsidP="003B0F38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634E7" w:rsidRPr="003B0F38" w:rsidRDefault="006634E7" w:rsidP="003B0F38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6634E7" w:rsidRPr="003B0F38" w:rsidRDefault="006634E7" w:rsidP="003B0F38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6634E7" w:rsidRPr="003B0F38" w:rsidRDefault="006634E7" w:rsidP="003B0F38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i/>
          <w:sz w:val="24"/>
          <w:szCs w:val="24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634E7" w:rsidRPr="003B0F38" w:rsidRDefault="006634E7" w:rsidP="003B0F38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3B0F38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634E7" w:rsidRPr="003B0F38" w:rsidRDefault="006634E7" w:rsidP="003B0F38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3B0F38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634E7" w:rsidRPr="003B0F38" w:rsidRDefault="006634E7" w:rsidP="003B0F38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6634E7" w:rsidRPr="003B0F38" w:rsidRDefault="006634E7" w:rsidP="003B0F38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634E7" w:rsidRPr="003B0F38" w:rsidRDefault="006634E7" w:rsidP="003B0F38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6634E7" w:rsidRPr="003B0F38" w:rsidRDefault="006634E7" w:rsidP="003B0F38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3B0F38" w:rsidRDefault="006634E7" w:rsidP="003B0F38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3B0F38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6634E7" w:rsidRPr="003B0F38" w:rsidRDefault="006634E7" w:rsidP="003B0F38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3B0F38" w:rsidRDefault="006634E7" w:rsidP="003B0F38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634E7" w:rsidRPr="003B0F38" w:rsidRDefault="006634E7" w:rsidP="003B0F38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6634E7" w:rsidRPr="003B0F38" w:rsidRDefault="006634E7" w:rsidP="003B0F38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6634E7" w:rsidRPr="003B0F38" w:rsidRDefault="006634E7" w:rsidP="003B0F38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6634E7" w:rsidRDefault="006634E7" w:rsidP="003B0F38">
      <w:pPr>
        <w:pStyle w:val="a4"/>
        <w:numPr>
          <w:ilvl w:val="0"/>
          <w:numId w:val="8"/>
        </w:numPr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3B0F38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3B0F38" w:rsidRPr="003B0F38" w:rsidRDefault="003B0F38" w:rsidP="003B0F38">
      <w:pPr>
        <w:pStyle w:val="a4"/>
        <w:ind w:left="709"/>
        <w:contextualSpacing w:val="0"/>
        <w:jc w:val="both"/>
        <w:rPr>
          <w:rFonts w:ascii="Times New Roman" w:hAnsi="Times New Roman"/>
          <w:i/>
        </w:rPr>
      </w:pPr>
    </w:p>
    <w:p w:rsidR="003B0F38" w:rsidRPr="003B0F38" w:rsidRDefault="003B0F38" w:rsidP="003B0F38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sz w:val="24"/>
          <w:szCs w:val="24"/>
        </w:rPr>
      </w:pPr>
      <w:bookmarkStart w:id="2" w:name="_Toc405513918"/>
      <w:bookmarkStart w:id="3" w:name="_Toc284662796"/>
      <w:bookmarkStart w:id="4" w:name="_Toc284663423"/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>2.</w:t>
      </w:r>
      <w:r w:rsidRPr="003B0F3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Содержание учебного </w:t>
      </w:r>
      <w:r w:rsidRPr="003B0F38">
        <w:rPr>
          <w:rFonts w:ascii="Times New Roman" w:eastAsia="Calibri" w:hAnsi="Times New Roman" w:cs="Times New Roman"/>
          <w:b/>
          <w:sz w:val="24"/>
          <w:szCs w:val="24"/>
        </w:rPr>
        <w:t>предмета «Математика»</w:t>
      </w:r>
      <w:r w:rsidR="00B94D7D">
        <w:rPr>
          <w:rFonts w:ascii="Times New Roman" w:eastAsia="Calibri" w:hAnsi="Times New Roman" w:cs="Times New Roman"/>
          <w:b/>
          <w:sz w:val="24"/>
          <w:szCs w:val="24"/>
        </w:rPr>
        <w:t xml:space="preserve"> в 5-6 классах</w:t>
      </w:r>
    </w:p>
    <w:p w:rsidR="005E189B" w:rsidRPr="003B0F38" w:rsidRDefault="005E189B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</w:p>
    <w:p w:rsidR="005E189B" w:rsidRPr="003B0F38" w:rsidRDefault="005E189B" w:rsidP="003B0F38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  <w:bookmarkEnd w:id="2"/>
      <w:bookmarkEnd w:id="3"/>
      <w:bookmarkEnd w:id="4"/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Множество, </w:t>
      </w:r>
      <w:r w:rsidRPr="003B0F38">
        <w:rPr>
          <w:rFonts w:ascii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3B0F38"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 w:rsidRPr="003B0F38">
        <w:rPr>
          <w:rFonts w:ascii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3B0F38"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3B0F38">
        <w:rPr>
          <w:rFonts w:ascii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3B0F3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Операции над множествам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3B0F38">
        <w:rPr>
          <w:rFonts w:ascii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3B0F38">
        <w:rPr>
          <w:rFonts w:ascii="Times New Roman" w:hAnsi="Times New Roman" w:cs="Times New Roman"/>
          <w:sz w:val="24"/>
          <w:szCs w:val="24"/>
        </w:rPr>
        <w:t>.</w:t>
      </w:r>
      <w:r w:rsidR="00D27EC8" w:rsidRPr="003B0F38">
        <w:rPr>
          <w:rFonts w:ascii="Times New Roman" w:hAnsi="Times New Roman" w:cs="Times New Roman"/>
          <w:sz w:val="24"/>
          <w:szCs w:val="24"/>
        </w:rPr>
        <w:t xml:space="preserve"> </w:t>
      </w:r>
      <w:r w:rsidRPr="003B0F38">
        <w:rPr>
          <w:rFonts w:ascii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3B0F3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lastRenderedPageBreak/>
        <w:t>Элементы логик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данной. Пример и </w:t>
      </w:r>
      <w:proofErr w:type="spellStart"/>
      <w:r w:rsidRPr="003B0F38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3B0F3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ысказывания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 w:rsidRPr="003B0F38">
        <w:rPr>
          <w:rFonts w:ascii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4431F3" w:rsidRPr="003B0F38" w:rsidRDefault="004431F3" w:rsidP="003B0F38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3B0F38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3B0F38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3B0F38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3B0F38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3B0F38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3B0F38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3B0F38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3B0F38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3B0F3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lastRenderedPageBreak/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431F3" w:rsidRPr="003B0F38" w:rsidRDefault="004431F3" w:rsidP="003B0F38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3B0F38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3B0F38">
        <w:rPr>
          <w:rFonts w:ascii="Times New Roman" w:hAnsi="Times New Roman" w:cs="Times New Roman"/>
          <w:sz w:val="24"/>
          <w:szCs w:val="24"/>
        </w:rPr>
        <w:tab/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3B0F38">
        <w:rPr>
          <w:rFonts w:ascii="Times New Roman" w:hAnsi="Times New Roman" w:cs="Times New Roman"/>
          <w:sz w:val="24"/>
          <w:szCs w:val="24"/>
        </w:rPr>
        <w:t>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3B0F38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3B0F3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B0F38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B0F38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3B0F38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B0F38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B0F38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3B0F38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3B0F38">
        <w:rPr>
          <w:rFonts w:ascii="Times New Roman" w:hAnsi="Times New Roman" w:cs="Times New Roman"/>
          <w:bCs/>
          <w:sz w:val="24"/>
          <w:szCs w:val="24"/>
        </w:rPr>
        <w:t>.</w:t>
      </w:r>
    </w:p>
    <w:p w:rsidR="004431F3" w:rsidRPr="003B0F38" w:rsidRDefault="004431F3" w:rsidP="003B0F38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3B0F38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3B0F38">
        <w:rPr>
          <w:rFonts w:ascii="Times New Roman" w:hAnsi="Times New Roman" w:cs="Times New Roman"/>
          <w:sz w:val="24"/>
          <w:szCs w:val="24"/>
        </w:rPr>
        <w:t xml:space="preserve">. </w:t>
      </w:r>
      <w:r w:rsidRPr="003B0F38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3B0F38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4431F3" w:rsidRPr="003B0F38" w:rsidRDefault="004431F3" w:rsidP="003B0F38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3B0F38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3B0F38">
        <w:rPr>
          <w:rFonts w:ascii="Times New Roman" w:hAnsi="Times New Roman" w:cs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lastRenderedPageBreak/>
        <w:t>Задачи на все арифметические действия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3B0F38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3B0F38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B0F38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3B0F38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3B0F38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3B0F38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4431F3" w:rsidRPr="003B0F38" w:rsidRDefault="004431F3" w:rsidP="003B0F38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3B0F38">
        <w:rPr>
          <w:sz w:val="24"/>
          <w:szCs w:val="24"/>
        </w:rPr>
        <w:t>Наглядная геометрия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3B0F38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3B0F38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3B0F38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3B0F38">
        <w:rPr>
          <w:rFonts w:ascii="Times New Roman" w:hAnsi="Times New Roman" w:cs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3B0F38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3B0F38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3B0F38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3B0F38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3B0F38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4431F3" w:rsidRPr="003B0F38" w:rsidRDefault="004431F3" w:rsidP="003B0F38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3B0F38">
        <w:rPr>
          <w:sz w:val="24"/>
          <w:szCs w:val="24"/>
        </w:rPr>
        <w:t>История математики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4431F3" w:rsidRPr="003B0F38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3B0F38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75pt;height:21.9pt" o:ole="">
            <v:imagedata r:id="rId9" o:title=""/>
          </v:shape>
          <o:OLEObject Type="Embed" ProgID="Equation.DSMT4" ShapeID="_x0000_i1025" DrawAspect="Content" ObjectID="_1628412016" r:id="rId10"/>
        </w:object>
      </w:r>
      <w:r w:rsidRPr="003B0F38">
        <w:rPr>
          <w:rFonts w:ascii="Times New Roman" w:hAnsi="Times New Roman" w:cs="Times New Roman"/>
          <w:i/>
          <w:sz w:val="24"/>
          <w:szCs w:val="24"/>
        </w:rPr>
        <w:t>?</w:t>
      </w:r>
    </w:p>
    <w:p w:rsidR="004431F3" w:rsidRDefault="004431F3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3B0F38" w:rsidRDefault="003B0F38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0F38" w:rsidRDefault="003B0F38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0F38" w:rsidRDefault="003B0F38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0F38" w:rsidRDefault="003B0F38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0F38" w:rsidRDefault="003B0F38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0F38" w:rsidRPr="003B0F38" w:rsidRDefault="003B0F38" w:rsidP="003B0F3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3B0F38" w:rsidRPr="003B0F38" w:rsidRDefault="003B0F38" w:rsidP="003B0F3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:rsidR="003B0F38" w:rsidRPr="003B0F38" w:rsidRDefault="003B0F38" w:rsidP="003B0F3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935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61"/>
        <w:gridCol w:w="6225"/>
        <w:gridCol w:w="2265"/>
      </w:tblGrid>
      <w:tr w:rsidR="003B0F38" w:rsidRPr="003B0F38" w:rsidTr="003B0F38">
        <w:trPr>
          <w:trHeight w:val="560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0F38" w:rsidRPr="003B0F38" w:rsidRDefault="003B0F38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0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3B0F38" w:rsidRPr="003B0F38" w:rsidRDefault="003B0F38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0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/п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0F38" w:rsidRPr="003B0F38" w:rsidRDefault="00AB759F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Название раздела, т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0F38" w:rsidRPr="003B0F38" w:rsidRDefault="003B0F38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0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  часов</w:t>
            </w:r>
          </w:p>
        </w:tc>
      </w:tr>
      <w:tr w:rsidR="003B0F38" w:rsidRPr="003B0F38" w:rsidTr="003B0F38">
        <w:trPr>
          <w:trHeight w:val="271"/>
          <w:jc w:val="center"/>
        </w:trPr>
        <w:tc>
          <w:tcPr>
            <w:tcW w:w="93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0F38" w:rsidRPr="003B0F38" w:rsidRDefault="003B0F38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3B0F3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 класс</w:t>
            </w:r>
          </w:p>
        </w:tc>
      </w:tr>
      <w:tr w:rsidR="00AF55FF" w:rsidRPr="003B0F38" w:rsidTr="00AF55FF">
        <w:trPr>
          <w:trHeight w:val="27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AF55FF" w:rsidRDefault="00AF55FF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AF55FF" w:rsidRDefault="00AF55FF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значение натура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значение натура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значение натура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езок. Длина отрезка. Треугольник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езок. Длина отрезка. Треугольник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резок. Длина отрезка. Треугольник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скость. Прямая. Лу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скость. Прямая. Лу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калы и координа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калы и координа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калы и координа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ьше или больш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ьше или больш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ьше или больш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1 по теме «Натуральные числа и шкалы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DB7A0D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AF55FF" w:rsidRDefault="00AF55FF" w:rsidP="00AF55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AF55FF" w:rsidRDefault="00AF55FF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натуральных чисел и его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натуральных чисел и его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натуральных чисел и его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та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2 по теме «Сложение и вычитание натуральных чисел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и буквенные выра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вые и буквенные выра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уквенная запись свой</w:t>
            </w:r>
            <w:proofErr w:type="gramStart"/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сл</w:t>
            </w:r>
            <w:proofErr w:type="gramEnd"/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ения и вычита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уквенная запись свой</w:t>
            </w:r>
            <w:proofErr w:type="gramStart"/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в сл</w:t>
            </w:r>
            <w:proofErr w:type="gramEnd"/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жения и вычита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3 по теме «Числовые и буквенные выражения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DB7A0D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AF55FF" w:rsidRDefault="00AF55FF" w:rsidP="00AF55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Умножение и деление натуральных чисел</w:t>
            </w:r>
            <w:r w:rsidRPr="00AF55F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AF55FF" w:rsidRDefault="00AF55FF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натуральных чисел и его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натуральных чисел и его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натуральных чисел и его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натуральных чисел и его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натуральных чисел и его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 остатко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 остатко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с остатко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4 по теме «Умножение и деление натуральных чисел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ощение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рядок выполнения действ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рядок выполнения действ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рядок выполнения действ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числа. Квадрат и куб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епень числа. Квадрат и куб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5 по теме «Упрощение выражений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DB7A0D">
        <w:trPr>
          <w:trHeight w:val="297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AF55FF" w:rsidRDefault="00AF55FF" w:rsidP="00AF55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лощади и объемы</w:t>
            </w:r>
            <w:r w:rsidRPr="00AF55F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AF55FF" w:rsidRDefault="00AF55FF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ул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. Формула площади прямоугольник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. Формула площади прямоугольник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. Формула площади прямоугольник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измерения площад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измерения площад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измерения площад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диницы измерения площад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ый параллелепипед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ёмы. Объём прямоугольного параллелепипед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ёмы. Объём прямоугольного параллелепипед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ъёмы. Объём прямоугольного параллелепипед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6 по теме «Площади и объёмы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DB7A0D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AF55FF" w:rsidRDefault="00AF55FF" w:rsidP="00AF55F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>Обыкновенные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55FF" w:rsidRPr="00AF55FF" w:rsidRDefault="00AF55FF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F55FF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жность и круг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кружность и круг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ли. Обыкновенные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ли. Обыкновенные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ли. Обыкновенные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ли. Обыкновенные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8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ьные и неправильные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ьные и неправильные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ьные и неправильные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7 по теме «Обыкновенные дроби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и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и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ешан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мешан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F55FF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0030DB" w:rsidRDefault="00AF55FF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8 по теме «Сложение и вычитание смешанных чисел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55FF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DB7A0D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DB7A0D" w:rsidRDefault="00DB7A0D" w:rsidP="00DB7A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B7A0D">
              <w:rPr>
                <w:rFonts w:ascii="Times New Roman" w:hAnsi="Times New Roman" w:cs="Times New Roman"/>
                <w:b/>
                <w:sz w:val="24"/>
                <w:szCs w:val="24"/>
              </w:rPr>
              <w:t>Десятичные дроби. Сложение и вычитание  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DB7A0D" w:rsidRDefault="00DB7A0D" w:rsidP="00DB7A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B7A0D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ая запись дроб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ая запись дроб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сятичная запись дроб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ённые значения чисел. Округление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ённые значения чисел. Округление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ённые значен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ел. Округление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ближённые значения чисел. Округление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9 по теме «Сложение и вычитание десятичных дробей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DB7A0D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DB7A0D" w:rsidRDefault="00DB7A0D" w:rsidP="00DB7A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B7A0D"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DB7A0D" w:rsidRDefault="00DB7A0D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B7A0D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 на натур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 на натур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 на натур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 на натур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 на натур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 на натур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 на натур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2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 на натур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327F4A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10 по теме «Умножение и деление десятичных дробей на натуральные числа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327F4A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327F4A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327F4A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арифметическо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арифметическо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арифметическо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еднее арифметическо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11 по теме «Умножение и деление десятичных дробей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DB7A0D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DB7A0D" w:rsidRDefault="00DB7A0D" w:rsidP="00DB7A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B7A0D">
              <w:rPr>
                <w:rFonts w:ascii="Times New Roman" w:hAnsi="Times New Roman" w:cs="Times New Roman"/>
                <w:b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DB7A0D" w:rsidRDefault="00DB7A0D" w:rsidP="00DB7A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B7A0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икрокалькулятор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12 по теме «Проценты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гол. Прямой и развёрнутый угол. Чертёжный треугольник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е углов. Транспортир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рение углов. Транспортир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уговые диаграм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13 по теме «Угол. Построение и измерение углов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DB7A0D">
        <w:trPr>
          <w:trHeight w:val="297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DB7A0D" w:rsidRDefault="00DB7A0D" w:rsidP="00DB7A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B7A0D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  <w:r w:rsidRPr="00DB7A0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Решение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DB7A0D" w:rsidRDefault="00DB7A0D" w:rsidP="00DB7A0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DB7A0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робей с одинаков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и деление десятич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6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цен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текстовых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97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ключительный урок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3B0F38" w:rsidRDefault="00DB7A0D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7A0D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7A0D" w:rsidRPr="000030DB" w:rsidRDefault="00DB7A0D" w:rsidP="00DB7A0D">
            <w:pPr>
              <w:spacing w:after="0" w:line="20" w:lineRule="atLeas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DF40A0" w:rsidRDefault="00DF40A0" w:rsidP="00DF40A0">
            <w:pPr>
              <w:spacing w:after="0" w:line="20" w:lineRule="atLeast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F40A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7A0D" w:rsidRPr="003B0F38" w:rsidRDefault="00AA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70 часов</w:t>
            </w:r>
          </w:p>
        </w:tc>
      </w:tr>
      <w:tr w:rsidR="003B0F38" w:rsidRPr="003B0F38" w:rsidTr="003B0F38">
        <w:trPr>
          <w:trHeight w:val="281"/>
          <w:jc w:val="center"/>
        </w:trPr>
        <w:tc>
          <w:tcPr>
            <w:tcW w:w="93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40A0" w:rsidRDefault="00AA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3B0F38" w:rsidRDefault="003B0F38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B759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 класс</w:t>
            </w:r>
          </w:p>
          <w:p w:rsidR="00AA40A0" w:rsidRPr="00AB759F" w:rsidRDefault="00AA40A0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618B7" w:rsidRPr="003B0F38" w:rsidTr="00FF030A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18B7" w:rsidRPr="007618B7" w:rsidRDefault="007618B7" w:rsidP="007618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18B7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курса 5 класс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18B7" w:rsidRPr="007618B7" w:rsidRDefault="007618B7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18B7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D71039" w:rsidRDefault="007618B7" w:rsidP="002E091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71039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A27C39" w:rsidRDefault="007618B7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Натуральные числа. Арифметические действия с натуральными числа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D71039" w:rsidRDefault="007618B7" w:rsidP="002E091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71039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A27C39" w:rsidRDefault="007618B7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 xml:space="preserve">Обыкновенные дроби.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D71039" w:rsidRDefault="007618B7" w:rsidP="002E091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71039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A27C39" w:rsidRDefault="007618B7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сятичные дроби. Арифметические действия с десятичными дробя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D71039" w:rsidRDefault="007618B7" w:rsidP="002E091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71039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A27C39" w:rsidRDefault="007618B7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Решение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D71039" w:rsidRDefault="007618B7" w:rsidP="002E091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D71039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A27C39" w:rsidRDefault="007618B7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Решение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1609A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18B7" w:rsidRPr="007618B7" w:rsidRDefault="007618B7" w:rsidP="007618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18B7">
              <w:rPr>
                <w:rFonts w:ascii="Times New Roman" w:hAnsi="Times New Roman" w:cs="Times New Roman"/>
                <w:b/>
                <w:sz w:val="24"/>
                <w:szCs w:val="24"/>
              </w:rPr>
              <w:t>Делимость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18B7" w:rsidRPr="007618B7" w:rsidRDefault="007618B7" w:rsidP="007618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18B7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ители и кратн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10, на 5 и на 2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10, на 5 и на 2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9 и на 3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наки делимости на 9 и на 3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ые и состав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ые и состав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на простые множител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ложение на простые множител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больший общий делитель. Взаимно прост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больший общий делитель. Взаимно прост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ьшее общее кратно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A27C39" w:rsidRDefault="007618B7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Урок обобщения по теме «Делимость чисел»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0030DB" w:rsidRDefault="007618B7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A27C39" w:rsidRDefault="007618B7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№1 по теме «Делимость чисел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18B7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18B7" w:rsidRPr="003B0F38" w:rsidTr="00FC2857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18B7" w:rsidRPr="007618B7" w:rsidRDefault="007618B7" w:rsidP="007618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18B7">
              <w:rPr>
                <w:rFonts w:ascii="Times New Roman" w:hAnsi="Times New Roman" w:cs="Times New Roman"/>
                <w:b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618B7" w:rsidRPr="007618B7" w:rsidRDefault="007618B7" w:rsidP="007618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18B7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ое свойство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ое свойство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ращ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ращ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ращ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кращ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3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№2 по теме «Сравнение, сложение и вычитание дробей с разными знаменателями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4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№3 по теме  «Сложение и вычитание смешанных чисел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A636D0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  и деление обыкновенных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28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дроби от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дроби от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дроби от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дроби от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распределительного свойства умно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распределительного свойства умно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распределительного свойства умно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 №4 по теме «Умножение дробей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 обрат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заимно обрат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 дроб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числа по его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числа по его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числа по его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числа по его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хождение числа по его дроб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выра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выра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робные выра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№5 по теме «Деление дробей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0C4541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тношения и пропор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нош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 и обратная пропорциональные зависим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 и обратная пропорциональные зависим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 и обратная пропорциональные зависим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№6 по теме «Отношения и пропорции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асштаб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ар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ар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№7 по теме «Масштаб. Длина окружности и площадь круга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A2729D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ординаты </w:t>
            </w:r>
            <w:proofErr w:type="gramStart"/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ям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ординаты </w:t>
            </w:r>
            <w:proofErr w:type="gramStart"/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ям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ивополож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ивополож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дуль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дуль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равнение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менение величин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 xml:space="preserve">Контрольная работа №8 по теме «Координаты </w:t>
            </w:r>
            <w:proofErr w:type="gramStart"/>
            <w:r w:rsidRPr="00A27C39">
              <w:rPr>
                <w:rFonts w:ascii="Times New Roman" w:hAnsi="Times New Roman"/>
                <w:lang w:eastAsia="ru-RU"/>
              </w:rPr>
              <w:t>на</w:t>
            </w:r>
            <w:proofErr w:type="gramEnd"/>
            <w:r w:rsidRPr="00A27C39">
              <w:rPr>
                <w:rFonts w:ascii="Times New Roman" w:hAnsi="Times New Roman"/>
                <w:lang w:eastAsia="ru-RU"/>
              </w:rPr>
              <w:t xml:space="preserve"> прямой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C060FA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Сложение и вычитание положит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помощью координатной прям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разными знака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разными знака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разными знака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разными знака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чисел с разными знака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Вычитание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Вычитание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Вычитание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Вычитание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A27C39">
              <w:rPr>
                <w:rFonts w:ascii="Times New Roman" w:hAnsi="Times New Roman"/>
                <w:lang w:eastAsia="ru-RU"/>
              </w:rPr>
              <w:t xml:space="preserve">Урок обобщения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2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№9 по теме</w:t>
            </w:r>
            <w:r w:rsidRPr="00A27C39">
              <w:rPr>
                <w:rFonts w:ascii="Times New Roman" w:hAnsi="Times New Roman"/>
                <w:b/>
                <w:lang w:eastAsia="ru-RU"/>
              </w:rPr>
              <w:t xml:space="preserve"> «</w:t>
            </w:r>
            <w:r w:rsidRPr="00A27C39">
              <w:rPr>
                <w:rFonts w:ascii="Times New Roman" w:hAnsi="Times New Roman"/>
                <w:lang w:eastAsia="ru-RU"/>
              </w:rPr>
              <w:t>Сложение и вычитание положительных и отрицательных чисел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4224D8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положит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Умнож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A27C39">
              <w:rPr>
                <w:rFonts w:ascii="Times New Roman" w:hAnsi="Times New Roman"/>
                <w:lang w:eastAsia="ru-RU"/>
              </w:rPr>
              <w:t>Умнож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A27C39">
              <w:rPr>
                <w:rFonts w:ascii="Times New Roman" w:hAnsi="Times New Roman"/>
                <w:lang w:eastAsia="ru-RU"/>
              </w:rPr>
              <w:t>Умнож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A27C39">
              <w:rPr>
                <w:rFonts w:ascii="Times New Roman" w:hAnsi="Times New Roman"/>
                <w:lang w:eastAsia="ru-RU"/>
              </w:rPr>
              <w:t>Умнож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A27C39">
              <w:rPr>
                <w:rFonts w:ascii="Times New Roman" w:hAnsi="Times New Roman"/>
                <w:lang w:eastAsia="ru-RU"/>
              </w:rPr>
              <w:t>Умнож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A27C39">
              <w:rPr>
                <w:rFonts w:ascii="Times New Roman" w:hAnsi="Times New Roman"/>
                <w:lang w:eastAsia="ru-RU"/>
              </w:rPr>
              <w:t>Деление</w:t>
            </w:r>
            <w:r w:rsidRPr="00A27C39">
              <w:rPr>
                <w:rFonts w:ascii="Times New Roman" w:eastAsia="MS Mincho" w:hAnsi="Times New Roman"/>
                <w:color w:val="000000"/>
                <w:lang w:eastAsia="ru-RU"/>
              </w:rPr>
              <w:t xml:space="preserve"> положит</w:t>
            </w:r>
            <w:r w:rsidRPr="00A27C39">
              <w:rPr>
                <w:rFonts w:ascii="Times New Roman" w:eastAsia="MS Mincho" w:hAnsi="Times New Roman"/>
                <w:color w:val="000000"/>
              </w:rPr>
              <w:t>ельных и отрицательных чисе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числ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№10 по теме «Умножение и деление положительных и отрицательных чисел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действий с рациональными числа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действий с рациональными числа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действий с рациональными числа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281DC9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Решение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крытие скобок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крытие скобок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крытие скобок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эффициент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обные слагаем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обные слагаем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добные слагаем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>Контрольная работа №11 по теме «Решение уравнений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A130C5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Координаты на плоск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пендикулярные прям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ые прям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ная плоскость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олбчатые диаграм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олбчатые диаграм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327F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1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2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№12</w:t>
            </w:r>
            <w:r w:rsidRPr="000030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е «Координаты на плоскости»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42474C">
        <w:trPr>
          <w:trHeight w:val="281"/>
          <w:jc w:val="center"/>
        </w:trPr>
        <w:tc>
          <w:tcPr>
            <w:tcW w:w="70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повторени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FD0E9C" w:rsidRDefault="00FD0E9C" w:rsidP="00FD0E9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FD0E9C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3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lang w:eastAsia="ru-RU"/>
              </w:rPr>
            </w:pPr>
            <w:r w:rsidRPr="00A27C39">
              <w:rPr>
                <w:rFonts w:ascii="Times New Roman" w:hAnsi="Times New Roman"/>
                <w:lang w:eastAsia="ru-RU"/>
              </w:rPr>
              <w:t xml:space="preserve">Арифметические действия с рациональными числами.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164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Арифметические действия с рациональными числами.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5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sz w:val="24"/>
                <w:szCs w:val="24"/>
                <w:lang w:eastAsia="ru-RU"/>
              </w:rPr>
              <w:t>Пропор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6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sz w:val="24"/>
                <w:szCs w:val="24"/>
                <w:lang w:eastAsia="ru-RU"/>
              </w:rPr>
              <w:t>Процен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7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eastAsia="Calibri"/>
              </w:rPr>
            </w:pPr>
            <w:r w:rsidRPr="00A27C39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8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9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D0E9C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0030DB" w:rsidRDefault="00FD0E9C" w:rsidP="002E091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A27C39" w:rsidRDefault="00FD0E9C" w:rsidP="002E091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A27C39">
              <w:rPr>
                <w:rFonts w:ascii="Times New Roman" w:hAnsi="Times New Roman"/>
                <w:sz w:val="24"/>
                <w:szCs w:val="24"/>
                <w:lang w:eastAsia="ru-RU"/>
              </w:rPr>
              <w:t>Анализ итоговой контрольной работ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0E9C" w:rsidRPr="003B0F38" w:rsidRDefault="00DF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B0F38" w:rsidRPr="003B0F38" w:rsidTr="003B0F38">
        <w:trPr>
          <w:trHeight w:val="281"/>
          <w:jc w:val="center"/>
        </w:trPr>
        <w:tc>
          <w:tcPr>
            <w:tcW w:w="8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0F38" w:rsidRPr="003B0F38" w:rsidRDefault="003B0F38" w:rsidP="003B0F3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2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0F38" w:rsidRPr="003B0F38" w:rsidRDefault="003B0F38" w:rsidP="003B0F38">
            <w:pPr>
              <w:spacing w:after="0" w:line="240" w:lineRule="auto"/>
              <w:ind w:right="34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0F38">
              <w:rPr>
                <w:rFonts w:ascii="Times New Roman" w:hAnsi="Times New Roman" w:cs="Times New Roman"/>
                <w:b/>
                <w:bCs/>
              </w:rPr>
              <w:t>Итого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B0F38" w:rsidRPr="003B0F38" w:rsidRDefault="00AA40A0" w:rsidP="003B0F3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170 часов</w:t>
            </w:r>
            <w:bookmarkStart w:id="5" w:name="_GoBack"/>
            <w:bookmarkEnd w:id="5"/>
          </w:p>
        </w:tc>
      </w:tr>
    </w:tbl>
    <w:p w:rsidR="005F79D7" w:rsidRPr="007B1E96" w:rsidRDefault="005F79D7" w:rsidP="00DF40A0">
      <w:pPr>
        <w:spacing w:after="0" w:line="240" w:lineRule="auto"/>
        <w:rPr>
          <w:rFonts w:ascii="Times New Roman" w:hAnsi="Times New Roman" w:cs="Times New Roman"/>
          <w:sz w:val="28"/>
        </w:rPr>
      </w:pPr>
    </w:p>
    <w:sectPr w:rsidR="005F79D7" w:rsidRPr="007B1E96" w:rsidSect="003B0F38">
      <w:pgSz w:w="11906" w:h="16838"/>
      <w:pgMar w:top="1134" w:right="170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0E1C" w:rsidRDefault="00940E1C" w:rsidP="006634E7">
      <w:pPr>
        <w:spacing w:after="0" w:line="240" w:lineRule="auto"/>
      </w:pPr>
      <w:r>
        <w:separator/>
      </w:r>
    </w:p>
  </w:endnote>
  <w:endnote w:type="continuationSeparator" w:id="0">
    <w:p w:rsidR="00940E1C" w:rsidRDefault="00940E1C" w:rsidP="006634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0E1C" w:rsidRDefault="00940E1C" w:rsidP="006634E7">
      <w:pPr>
        <w:spacing w:after="0" w:line="240" w:lineRule="auto"/>
      </w:pPr>
      <w:r>
        <w:separator/>
      </w:r>
    </w:p>
  </w:footnote>
  <w:footnote w:type="continuationSeparator" w:id="0">
    <w:p w:rsidR="00940E1C" w:rsidRDefault="00940E1C" w:rsidP="006634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0B44CE2"/>
    <w:multiLevelType w:val="hybridMultilevel"/>
    <w:tmpl w:val="4C3865E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0387691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7A25746"/>
    <w:multiLevelType w:val="hybridMultilevel"/>
    <w:tmpl w:val="B9AEB8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4"/>
  </w:num>
  <w:num w:numId="3">
    <w:abstractNumId w:val="16"/>
  </w:num>
  <w:num w:numId="4">
    <w:abstractNumId w:val="21"/>
  </w:num>
  <w:num w:numId="5">
    <w:abstractNumId w:val="8"/>
  </w:num>
  <w:num w:numId="6">
    <w:abstractNumId w:val="5"/>
  </w:num>
  <w:num w:numId="7">
    <w:abstractNumId w:val="17"/>
  </w:num>
  <w:num w:numId="8">
    <w:abstractNumId w:val="4"/>
  </w:num>
  <w:num w:numId="9">
    <w:abstractNumId w:val="19"/>
  </w:num>
  <w:num w:numId="10">
    <w:abstractNumId w:val="25"/>
  </w:num>
  <w:num w:numId="11">
    <w:abstractNumId w:val="9"/>
  </w:num>
  <w:num w:numId="12">
    <w:abstractNumId w:val="6"/>
  </w:num>
  <w:num w:numId="13">
    <w:abstractNumId w:val="3"/>
  </w:num>
  <w:num w:numId="14">
    <w:abstractNumId w:val="1"/>
  </w:num>
  <w:num w:numId="15">
    <w:abstractNumId w:val="22"/>
  </w:num>
  <w:num w:numId="16">
    <w:abstractNumId w:val="26"/>
  </w:num>
  <w:num w:numId="17">
    <w:abstractNumId w:val="0"/>
  </w:num>
  <w:num w:numId="18">
    <w:abstractNumId w:val="20"/>
  </w:num>
  <w:num w:numId="19">
    <w:abstractNumId w:val="14"/>
  </w:num>
  <w:num w:numId="20">
    <w:abstractNumId w:val="23"/>
  </w:num>
  <w:num w:numId="21">
    <w:abstractNumId w:val="11"/>
  </w:num>
  <w:num w:numId="22">
    <w:abstractNumId w:val="18"/>
  </w:num>
  <w:num w:numId="23">
    <w:abstractNumId w:val="7"/>
  </w:num>
  <w:num w:numId="24">
    <w:abstractNumId w:val="27"/>
  </w:num>
  <w:num w:numId="25">
    <w:abstractNumId w:val="15"/>
  </w:num>
  <w:num w:numId="26">
    <w:abstractNumId w:val="10"/>
  </w:num>
  <w:num w:numId="27">
    <w:abstractNumId w:val="13"/>
  </w:num>
  <w:num w:numId="28">
    <w:abstractNumId w:val="2"/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31CC"/>
    <w:rsid w:val="00022042"/>
    <w:rsid w:val="00045982"/>
    <w:rsid w:val="0007010F"/>
    <w:rsid w:val="00072074"/>
    <w:rsid w:val="00077C29"/>
    <w:rsid w:val="00092AD1"/>
    <w:rsid w:val="000B4C25"/>
    <w:rsid w:val="000E7852"/>
    <w:rsid w:val="0010262F"/>
    <w:rsid w:val="00112407"/>
    <w:rsid w:val="001664E2"/>
    <w:rsid w:val="001E1719"/>
    <w:rsid w:val="001E5E2C"/>
    <w:rsid w:val="002A07C7"/>
    <w:rsid w:val="00327F4A"/>
    <w:rsid w:val="0034124B"/>
    <w:rsid w:val="00345721"/>
    <w:rsid w:val="00361A88"/>
    <w:rsid w:val="00395323"/>
    <w:rsid w:val="003B0F38"/>
    <w:rsid w:val="003B58CA"/>
    <w:rsid w:val="003D2697"/>
    <w:rsid w:val="003E5E2C"/>
    <w:rsid w:val="003F168C"/>
    <w:rsid w:val="003F7785"/>
    <w:rsid w:val="004146D0"/>
    <w:rsid w:val="004431F3"/>
    <w:rsid w:val="005D79B8"/>
    <w:rsid w:val="005E189B"/>
    <w:rsid w:val="005E76A4"/>
    <w:rsid w:val="005F79D7"/>
    <w:rsid w:val="00600224"/>
    <w:rsid w:val="006634E7"/>
    <w:rsid w:val="006A7ED9"/>
    <w:rsid w:val="006C1DEF"/>
    <w:rsid w:val="006C2DD5"/>
    <w:rsid w:val="00725236"/>
    <w:rsid w:val="0073316B"/>
    <w:rsid w:val="00753886"/>
    <w:rsid w:val="007618B7"/>
    <w:rsid w:val="00782831"/>
    <w:rsid w:val="007B1E96"/>
    <w:rsid w:val="00825CCA"/>
    <w:rsid w:val="008C0A22"/>
    <w:rsid w:val="008D4E61"/>
    <w:rsid w:val="00940E1C"/>
    <w:rsid w:val="009B1497"/>
    <w:rsid w:val="009E0091"/>
    <w:rsid w:val="009E1B35"/>
    <w:rsid w:val="00A27F62"/>
    <w:rsid w:val="00A36FBE"/>
    <w:rsid w:val="00A573BB"/>
    <w:rsid w:val="00AA40A0"/>
    <w:rsid w:val="00AB759F"/>
    <w:rsid w:val="00AD681F"/>
    <w:rsid w:val="00AF55FF"/>
    <w:rsid w:val="00B5494F"/>
    <w:rsid w:val="00B94D7D"/>
    <w:rsid w:val="00BF068E"/>
    <w:rsid w:val="00C01DAC"/>
    <w:rsid w:val="00C02DEE"/>
    <w:rsid w:val="00C05766"/>
    <w:rsid w:val="00C05ED4"/>
    <w:rsid w:val="00C17A3F"/>
    <w:rsid w:val="00C35E58"/>
    <w:rsid w:val="00C42C9F"/>
    <w:rsid w:val="00C431CC"/>
    <w:rsid w:val="00C75925"/>
    <w:rsid w:val="00C86344"/>
    <w:rsid w:val="00CC4F9A"/>
    <w:rsid w:val="00CC5E70"/>
    <w:rsid w:val="00D05273"/>
    <w:rsid w:val="00D27EC8"/>
    <w:rsid w:val="00D71039"/>
    <w:rsid w:val="00D91687"/>
    <w:rsid w:val="00DA6419"/>
    <w:rsid w:val="00DB7A0D"/>
    <w:rsid w:val="00DF40A0"/>
    <w:rsid w:val="00E0323D"/>
    <w:rsid w:val="00E80F0D"/>
    <w:rsid w:val="00EA1901"/>
    <w:rsid w:val="00EA22BB"/>
    <w:rsid w:val="00EB1AD1"/>
    <w:rsid w:val="00F01361"/>
    <w:rsid w:val="00F3231B"/>
    <w:rsid w:val="00F547B1"/>
    <w:rsid w:val="00F76B63"/>
    <w:rsid w:val="00FA19C9"/>
    <w:rsid w:val="00FD0E9C"/>
    <w:rsid w:val="00FD7854"/>
    <w:rsid w:val="00FF1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C2DD5"/>
  </w:style>
  <w:style w:type="paragraph" w:styleId="1">
    <w:name w:val="heading 1"/>
    <w:basedOn w:val="a0"/>
    <w:next w:val="a0"/>
    <w:link w:val="10"/>
    <w:uiPriority w:val="9"/>
    <w:qFormat/>
    <w:rsid w:val="00077C2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4431F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6634E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6634E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6634E7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uiPriority w:val="99"/>
    <w:rsid w:val="006634E7"/>
    <w:rPr>
      <w:vertAlign w:val="superscript"/>
    </w:rPr>
  </w:style>
  <w:style w:type="character" w:customStyle="1" w:styleId="dash041e0431044b0447043d044b0439char1">
    <w:name w:val="dash041e_0431_044b_0447_043d_044b_0439__char1"/>
    <w:rsid w:val="006634E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6634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6634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6634E7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6634E7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6634E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6634E7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4431F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b">
    <w:name w:val="Subtitle"/>
    <w:basedOn w:val="a0"/>
    <w:next w:val="a0"/>
    <w:link w:val="ac"/>
    <w:qFormat/>
    <w:rsid w:val="004431F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4431F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d">
    <w:name w:val="Table Grid"/>
    <w:basedOn w:val="a2"/>
    <w:uiPriority w:val="59"/>
    <w:rsid w:val="004431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ash041e0431044b0447043d044b0439">
    <w:name w:val="dash041e_0431_044b_0447_043d_044b_0439"/>
    <w:basedOn w:val="a0"/>
    <w:rsid w:val="00C17A3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077C2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1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9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52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4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875892-7162-4597-83BD-D96D60B280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</TotalTime>
  <Pages>25</Pages>
  <Words>8796</Words>
  <Characters>50141</Characters>
  <Application>Microsoft Office Word</Application>
  <DocSecurity>0</DocSecurity>
  <Lines>417</Lines>
  <Paragraphs>1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Matem</cp:lastModifiedBy>
  <cp:revision>46</cp:revision>
  <dcterms:created xsi:type="dcterms:W3CDTF">2016-11-28T09:11:00Z</dcterms:created>
  <dcterms:modified xsi:type="dcterms:W3CDTF">2019-08-27T06:54:00Z</dcterms:modified>
</cp:coreProperties>
</file>